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2"/>
  </p:notesMasterIdLst>
  <p:sldIdLst>
    <p:sldId id="347" r:id="rId2"/>
    <p:sldId id="348" r:id="rId3"/>
    <p:sldId id="349" r:id="rId4"/>
    <p:sldId id="352" r:id="rId5"/>
    <p:sldId id="344" r:id="rId6"/>
    <p:sldId id="356" r:id="rId7"/>
    <p:sldId id="357" r:id="rId8"/>
    <p:sldId id="358" r:id="rId9"/>
    <p:sldId id="359" r:id="rId10"/>
    <p:sldId id="271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han Anh" initials="PA" lastIdx="1" clrIdx="0">
    <p:extLst>
      <p:ext uri="{19B8F6BF-5375-455C-9EA6-DF929625EA0E}">
        <p15:presenceInfo xmlns:p15="http://schemas.microsoft.com/office/powerpoint/2012/main" userId="b327c90c11d18a0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3399"/>
    <a:srgbClr val="F1EFF0"/>
    <a:srgbClr val="00FFCC"/>
    <a:srgbClr val="7DE78F"/>
    <a:srgbClr val="F9F9FB"/>
    <a:srgbClr val="F4F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F7A28-D834-42E1-8C81-3ED99CA42BF7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AEAA32-9866-403F-B848-F1347C0AC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460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72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03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99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8230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4939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7199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694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1780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417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26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22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65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5563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21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79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71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494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CA15FAF-41C3-43E5-909B-5BE61F81553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503CA630-3E05-4DB9-B62D-7CA80E9BA3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21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95306" y="255538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6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483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261938"/>
            <a:ext cx="1639887" cy="124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2" descr="hocba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5588"/>
            <a:ext cx="1544638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754438" y="2805113"/>
            <a:ext cx="12192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65206"/>
              </p:ext>
            </p:extLst>
          </p:nvPr>
        </p:nvGraphicFramePr>
        <p:xfrm>
          <a:off x="3690005" y="2040385"/>
          <a:ext cx="2763928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4" imgW="1155700" imgH="254000" progId="Equation.DSMT4">
                  <p:embed/>
                </p:oleObj>
              </mc:Choice>
              <mc:Fallback>
                <p:oleObj name="Equation" r:id="rId4" imgW="11557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005" y="2040385"/>
                        <a:ext cx="2763928" cy="616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40417"/>
              </p:ext>
            </p:extLst>
          </p:nvPr>
        </p:nvGraphicFramePr>
        <p:xfrm>
          <a:off x="4854703" y="2799387"/>
          <a:ext cx="659782" cy="45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703" y="2799387"/>
                        <a:ext cx="659782" cy="456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30001"/>
              </p:ext>
            </p:extLst>
          </p:nvPr>
        </p:nvGraphicFramePr>
        <p:xfrm>
          <a:off x="6280540" y="2772001"/>
          <a:ext cx="2513012" cy="48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8" imgW="1040948" imgH="203112" progId="Equation.DSMT4">
                  <p:embed/>
                </p:oleObj>
              </mc:Choice>
              <mc:Fallback>
                <p:oleObj name="Equation" r:id="rId8" imgW="104094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540" y="2772001"/>
                        <a:ext cx="2513012" cy="484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39696" y="1478741"/>
            <a:ext cx="68772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513570" y="2629951"/>
            <a:ext cx="88574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514485" y="2671384"/>
            <a:ext cx="8114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991917" y="38826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16135"/>
              </p:ext>
            </p:extLst>
          </p:nvPr>
        </p:nvGraphicFramePr>
        <p:xfrm>
          <a:off x="3808330" y="3944696"/>
          <a:ext cx="3412310" cy="63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0" imgW="1358640" imgH="253800" progId="Equation.DSMT4">
                  <p:embed/>
                </p:oleObj>
              </mc:Choice>
              <mc:Fallback>
                <p:oleObj name="Equation" r:id="rId10" imgW="1358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30" y="3944696"/>
                        <a:ext cx="3412310" cy="63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76447"/>
              </p:ext>
            </p:extLst>
          </p:nvPr>
        </p:nvGraphicFramePr>
        <p:xfrm>
          <a:off x="3701903" y="4660586"/>
          <a:ext cx="3581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2" imgW="1511280" imgH="253800" progId="Equation.DSMT4">
                  <p:embed/>
                </p:oleObj>
              </mc:Choice>
              <mc:Fallback>
                <p:oleObj name="Equation" r:id="rId12" imgW="151128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903" y="4660586"/>
                        <a:ext cx="3581400" cy="59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67292"/>
              </p:ext>
            </p:extLst>
          </p:nvPr>
        </p:nvGraphicFramePr>
        <p:xfrm>
          <a:off x="3699565" y="5438558"/>
          <a:ext cx="35210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4" imgW="1485720" imgH="253800" progId="Equation.DSMT4">
                  <p:embed/>
                </p:oleObj>
              </mc:Choice>
              <mc:Fallback>
                <p:oleObj name="Equation" r:id="rId14" imgW="148572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565" y="5438558"/>
                        <a:ext cx="3521075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4893514" y="3232490"/>
            <a:ext cx="11981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1" i="0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8669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4BE8AC1D-409B-482A-816C-72DDAF3E7F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Graphic 6" descr="Suburban scene with solid fill">
            <a:extLst>
              <a:ext uri="{FF2B5EF4-FFF2-40B4-BE49-F238E27FC236}">
                <a16:creationId xmlns:a16="http://schemas.microsoft.com/office/drawing/2014/main" id="{F4F812AA-6FD6-4CA6-B316-957E1D73F2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334000" y="0"/>
            <a:ext cx="1828800" cy="12954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514600" y="1317171"/>
            <a:ext cx="8686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-12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2.</a:t>
            </a: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1229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15800" cy="693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81000"/>
            <a:ext cx="78486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54238" y="2743200"/>
            <a:ext cx="784860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</a:p>
          <a:p>
            <a:pPr algn="ctr"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2097088"/>
            <a:ext cx="130997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88548667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76200"/>
            <a:ext cx="6400800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ĐA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 MỘT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(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33181"/>
              </p:ext>
            </p:extLst>
          </p:nvPr>
        </p:nvGraphicFramePr>
        <p:xfrm>
          <a:off x="2686525" y="1855317"/>
          <a:ext cx="838200" cy="58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525" y="1855317"/>
                        <a:ext cx="838200" cy="580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29573"/>
              </p:ext>
            </p:extLst>
          </p:nvPr>
        </p:nvGraphicFramePr>
        <p:xfrm>
          <a:off x="3524725" y="2553572"/>
          <a:ext cx="1084369" cy="43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355446" imgH="139639" progId="Equation.DSMT4">
                  <p:embed/>
                </p:oleObj>
              </mc:Choice>
              <mc:Fallback>
                <p:oleObj name="Equation" r:id="rId5" imgW="355446" imgH="13963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25" y="2553572"/>
                        <a:ext cx="1084369" cy="439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95392"/>
              </p:ext>
            </p:extLst>
          </p:nvPr>
        </p:nvGraphicFramePr>
        <p:xfrm>
          <a:off x="6921932" y="1949835"/>
          <a:ext cx="965099" cy="39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355446" imgH="139639" progId="Equation.DSMT4">
                  <p:embed/>
                </p:oleObj>
              </mc:Choice>
              <mc:Fallback>
                <p:oleObj name="Equation" r:id="rId7" imgW="355446" imgH="13963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932" y="1949835"/>
                        <a:ext cx="965099" cy="391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" y="1109465"/>
            <a:ext cx="5751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24725" y="178333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81000" y="2412888"/>
            <a:ext cx="32512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(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74260" y="2412887"/>
            <a:ext cx="54008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6753" y="1781172"/>
            <a:ext cx="22894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3301" y="3178646"/>
            <a:ext cx="1137919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x = -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(x) = 2x +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(-2) = 2.(-2) + 4 = 0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(t) = t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t +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 =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 = 3,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(1) = 1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.1+3 = 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(3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3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.3 +3 =0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(x) = 2x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= a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(a) = 2a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1&gt;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083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/>
      <p:bldP spid="10" grpId="0"/>
      <p:bldP spid="11" grpId="0"/>
      <p:bldP spid="1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76200"/>
            <a:ext cx="6400800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ĐA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 MỘT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(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" y="1109465"/>
            <a:ext cx="5751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88614"/>
              </p:ext>
            </p:extLst>
          </p:nvPr>
        </p:nvGraphicFramePr>
        <p:xfrm>
          <a:off x="1540650" y="2185113"/>
          <a:ext cx="3432595" cy="62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650" y="2185113"/>
                        <a:ext cx="3432595" cy="62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30081"/>
              </p:ext>
            </p:extLst>
          </p:nvPr>
        </p:nvGraphicFramePr>
        <p:xfrm>
          <a:off x="2649057" y="2782884"/>
          <a:ext cx="1922943" cy="50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057" y="2782884"/>
                        <a:ext cx="1922943" cy="504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57511" y="1655637"/>
            <a:ext cx="881422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0662" y="2686948"/>
            <a:ext cx="2111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58937" y="2686947"/>
            <a:ext cx="66479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(x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4893514" y="3232490"/>
            <a:ext cx="11981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1" i="0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11365"/>
              </p:ext>
            </p:extLst>
          </p:nvPr>
        </p:nvGraphicFramePr>
        <p:xfrm>
          <a:off x="381000" y="4271735"/>
          <a:ext cx="932407" cy="38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71735"/>
                        <a:ext cx="932407" cy="389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18553"/>
              </p:ext>
            </p:extLst>
          </p:nvPr>
        </p:nvGraphicFramePr>
        <p:xfrm>
          <a:off x="766220" y="3658685"/>
          <a:ext cx="3159160" cy="57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9" imgW="1422400" imgH="254000" progId="Equation.DSMT4">
                  <p:embed/>
                </p:oleObj>
              </mc:Choice>
              <mc:Fallback>
                <p:oleObj name="Equation" r:id="rId9" imgW="1422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20" y="3658685"/>
                        <a:ext cx="3159160" cy="572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70225"/>
              </p:ext>
            </p:extLst>
          </p:nvPr>
        </p:nvGraphicFramePr>
        <p:xfrm>
          <a:off x="934570" y="4823297"/>
          <a:ext cx="3764756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10" imgW="2070100" imgH="533400" progId="Equation.DSMT4">
                  <p:embed/>
                </p:oleObj>
              </mc:Choice>
              <mc:Fallback>
                <p:oleObj name="Equation" r:id="rId10" imgW="20701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570" y="4823297"/>
                        <a:ext cx="3764756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79716"/>
              </p:ext>
            </p:extLst>
          </p:nvPr>
        </p:nvGraphicFramePr>
        <p:xfrm>
          <a:off x="6597091" y="4276615"/>
          <a:ext cx="821573" cy="44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12" imgW="329914" imgH="177646" progId="Equation.DSMT4">
                  <p:embed/>
                </p:oleObj>
              </mc:Choice>
              <mc:Fallback>
                <p:oleObj name="Equation" r:id="rId12" imgW="329914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091" y="4276615"/>
                        <a:ext cx="821573" cy="445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23231"/>
              </p:ext>
            </p:extLst>
          </p:nvPr>
        </p:nvGraphicFramePr>
        <p:xfrm>
          <a:off x="7336752" y="3649765"/>
          <a:ext cx="3102648" cy="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14" imgW="1422400" imgH="254000" progId="Equation.DSMT4">
                  <p:embed/>
                </p:oleObj>
              </mc:Choice>
              <mc:Fallback>
                <p:oleObj name="Equation" r:id="rId14" imgW="1422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752" y="3649765"/>
                        <a:ext cx="3102648" cy="56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63799"/>
              </p:ext>
            </p:extLst>
          </p:nvPr>
        </p:nvGraphicFramePr>
        <p:xfrm>
          <a:off x="7403424" y="4811482"/>
          <a:ext cx="3310693" cy="110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15" imgW="1511300" imgH="508000" progId="Equation.DSMT4">
                  <p:embed/>
                </p:oleObj>
              </mc:Choice>
              <mc:Fallback>
                <p:oleObj name="Equation" r:id="rId15" imgW="15113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424" y="4811482"/>
                        <a:ext cx="3310693" cy="1103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076325" y="372103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392980" y="4166927"/>
            <a:ext cx="39084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730496" y="4681960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076325" y="492118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7427182" y="4140942"/>
            <a:ext cx="46378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328314" y="4692213"/>
            <a:ext cx="606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5791200" y="4050701"/>
            <a:ext cx="0" cy="242629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027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3" grpId="0"/>
      <p:bldP spid="14" grpId="0"/>
      <p:bldP spid="15" grpId="0"/>
      <p:bldP spid="16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505B990-03FF-4E6D-A02C-0EC3C5B43B20}"/>
              </a:ext>
            </a:extLst>
          </p:cNvPr>
          <p:cNvSpPr/>
          <p:nvPr/>
        </p:nvSpPr>
        <p:spPr>
          <a:xfrm>
            <a:off x="685800" y="250304"/>
            <a:ext cx="9525000" cy="12192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EE8DC6-B340-440E-A70A-6B6718A91BC5}"/>
              </a:ext>
            </a:extLst>
          </p:cNvPr>
          <p:cNvSpPr/>
          <p:nvPr/>
        </p:nvSpPr>
        <p:spPr>
          <a:xfrm>
            <a:off x="859971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9717921-209B-453E-B8E7-5695525644C7}"/>
              </a:ext>
            </a:extLst>
          </p:cNvPr>
          <p:cNvSpPr/>
          <p:nvPr/>
        </p:nvSpPr>
        <p:spPr>
          <a:xfrm>
            <a:off x="859971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5E2B532-5AC1-4546-A917-B793F8403AA1}"/>
              </a:ext>
            </a:extLst>
          </p:cNvPr>
          <p:cNvSpPr/>
          <p:nvPr/>
        </p:nvSpPr>
        <p:spPr>
          <a:xfrm>
            <a:off x="7204910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E17D198-35B8-4567-B40B-6769389E7FF5}"/>
              </a:ext>
            </a:extLst>
          </p:cNvPr>
          <p:cNvSpPr/>
          <p:nvPr/>
        </p:nvSpPr>
        <p:spPr>
          <a:xfrm>
            <a:off x="7204910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44F6C1D8-3055-4748-BB58-BA3EB62C2C5C}"/>
              </a:ext>
            </a:extLst>
          </p:cNvPr>
          <p:cNvSpPr/>
          <p:nvPr/>
        </p:nvSpPr>
        <p:spPr>
          <a:xfrm>
            <a:off x="832785" y="4985015"/>
            <a:ext cx="3505200" cy="838200"/>
          </a:xfrm>
          <a:prstGeom prst="roundRect">
            <a:avLst/>
          </a:prstGeom>
          <a:solidFill>
            <a:srgbClr val="92D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.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66800" y="255126"/>
            <a:ext cx="22894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24467"/>
              </p:ext>
            </p:extLst>
          </p:nvPr>
        </p:nvGraphicFramePr>
        <p:xfrm>
          <a:off x="3200400" y="849013"/>
          <a:ext cx="1866900" cy="54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3" imgW="875920" imgH="253890" progId="Equation.DSMT4">
                  <p:embed/>
                </p:oleObj>
              </mc:Choice>
              <mc:Fallback>
                <p:oleObj name="Equation" r:id="rId3" imgW="87592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49013"/>
                        <a:ext cx="1866900" cy="547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067300" y="747569"/>
            <a:ext cx="4216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66800" y="20188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86997"/>
              </p:ext>
            </p:extLst>
          </p:nvPr>
        </p:nvGraphicFramePr>
        <p:xfrm>
          <a:off x="2301240" y="3379470"/>
          <a:ext cx="91440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240" y="3379470"/>
                        <a:ext cx="914400" cy="93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356209" y="2470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99632"/>
              </p:ext>
            </p:extLst>
          </p:nvPr>
        </p:nvGraphicFramePr>
        <p:xfrm>
          <a:off x="8610600" y="3473576"/>
          <a:ext cx="987191" cy="79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473576"/>
                        <a:ext cx="987191" cy="793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123406" y="20370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1714"/>
              </p:ext>
            </p:extLst>
          </p:nvPr>
        </p:nvGraphicFramePr>
        <p:xfrm>
          <a:off x="2758440" y="5011783"/>
          <a:ext cx="781594" cy="80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40" y="5011783"/>
                        <a:ext cx="781594" cy="801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88800"/>
              </p:ext>
            </p:extLst>
          </p:nvPr>
        </p:nvGraphicFramePr>
        <p:xfrm>
          <a:off x="8628017" y="4976239"/>
          <a:ext cx="1024482" cy="82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17" y="4976239"/>
                        <a:ext cx="1024482" cy="823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9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505B990-03FF-4E6D-A02C-0EC3C5B43B20}"/>
              </a:ext>
            </a:extLst>
          </p:cNvPr>
          <p:cNvSpPr/>
          <p:nvPr/>
        </p:nvSpPr>
        <p:spPr>
          <a:xfrm>
            <a:off x="866503" y="644812"/>
            <a:ext cx="7210697" cy="12192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EE8DC6-B340-440E-A70A-6B6718A91BC5}"/>
              </a:ext>
            </a:extLst>
          </p:cNvPr>
          <p:cNvSpPr/>
          <p:nvPr/>
        </p:nvSpPr>
        <p:spPr>
          <a:xfrm>
            <a:off x="859971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9717921-209B-453E-B8E7-5695525644C7}"/>
              </a:ext>
            </a:extLst>
          </p:cNvPr>
          <p:cNvSpPr/>
          <p:nvPr/>
        </p:nvSpPr>
        <p:spPr>
          <a:xfrm>
            <a:off x="859971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5E2B532-5AC1-4546-A917-B793F8403AA1}"/>
              </a:ext>
            </a:extLst>
          </p:cNvPr>
          <p:cNvSpPr/>
          <p:nvPr/>
        </p:nvSpPr>
        <p:spPr>
          <a:xfrm>
            <a:off x="7204910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B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E17D198-35B8-4567-B40B-6769389E7FF5}"/>
              </a:ext>
            </a:extLst>
          </p:cNvPr>
          <p:cNvSpPr/>
          <p:nvPr/>
        </p:nvSpPr>
        <p:spPr>
          <a:xfrm>
            <a:off x="7204910" y="5011783"/>
            <a:ext cx="3654578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44F6C1D8-3055-4748-BB58-BA3EB62C2C5C}"/>
              </a:ext>
            </a:extLst>
          </p:cNvPr>
          <p:cNvSpPr/>
          <p:nvPr/>
        </p:nvSpPr>
        <p:spPr>
          <a:xfrm>
            <a:off x="7204910" y="5011783"/>
            <a:ext cx="3767890" cy="838200"/>
          </a:xfrm>
          <a:prstGeom prst="roundRect">
            <a:avLst/>
          </a:prstGeom>
          <a:solidFill>
            <a:srgbClr val="92D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31398" y="613946"/>
            <a:ext cx="15937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10718"/>
              </p:ext>
            </p:extLst>
          </p:nvPr>
        </p:nvGraphicFramePr>
        <p:xfrm>
          <a:off x="2661152" y="1152555"/>
          <a:ext cx="2092677" cy="6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152" y="1152555"/>
                        <a:ext cx="2092677" cy="634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785658" y="1106389"/>
            <a:ext cx="24192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83121"/>
              </p:ext>
            </p:extLst>
          </p:nvPr>
        </p:nvGraphicFramePr>
        <p:xfrm>
          <a:off x="2303986" y="3544205"/>
          <a:ext cx="972614" cy="55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86" y="3544205"/>
                        <a:ext cx="972614" cy="55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92282"/>
              </p:ext>
            </p:extLst>
          </p:nvPr>
        </p:nvGraphicFramePr>
        <p:xfrm>
          <a:off x="8686800" y="3565479"/>
          <a:ext cx="1219200" cy="53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565479"/>
                        <a:ext cx="1219200" cy="53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57643"/>
              </p:ext>
            </p:extLst>
          </p:nvPr>
        </p:nvGraphicFramePr>
        <p:xfrm>
          <a:off x="2310517" y="5199394"/>
          <a:ext cx="1047790" cy="46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517" y="5199394"/>
                        <a:ext cx="1047790" cy="462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733311" y="5128759"/>
            <a:ext cx="31261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5310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505B990-03FF-4E6D-A02C-0EC3C5B43B20}"/>
              </a:ext>
            </a:extLst>
          </p:cNvPr>
          <p:cNvSpPr/>
          <p:nvPr/>
        </p:nvSpPr>
        <p:spPr>
          <a:xfrm>
            <a:off x="990600" y="465471"/>
            <a:ext cx="10287000" cy="12192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EE8DC6-B340-440E-A70A-6B6718A91BC5}"/>
              </a:ext>
            </a:extLst>
          </p:cNvPr>
          <p:cNvSpPr/>
          <p:nvPr/>
        </p:nvSpPr>
        <p:spPr>
          <a:xfrm>
            <a:off x="859971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9717921-209B-453E-B8E7-5695525644C7}"/>
              </a:ext>
            </a:extLst>
          </p:cNvPr>
          <p:cNvSpPr/>
          <p:nvPr/>
        </p:nvSpPr>
        <p:spPr>
          <a:xfrm>
            <a:off x="859971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5E2B532-5AC1-4546-A917-B793F8403AA1}"/>
              </a:ext>
            </a:extLst>
          </p:cNvPr>
          <p:cNvSpPr/>
          <p:nvPr/>
        </p:nvSpPr>
        <p:spPr>
          <a:xfrm>
            <a:off x="7204910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E17D198-35B8-4567-B40B-6769389E7FF5}"/>
              </a:ext>
            </a:extLst>
          </p:cNvPr>
          <p:cNvSpPr/>
          <p:nvPr/>
        </p:nvSpPr>
        <p:spPr>
          <a:xfrm>
            <a:off x="7204910" y="5011782"/>
            <a:ext cx="3505200" cy="1160417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44F6C1D8-3055-4748-BB58-BA3EB62C2C5C}"/>
              </a:ext>
            </a:extLst>
          </p:cNvPr>
          <p:cNvSpPr/>
          <p:nvPr/>
        </p:nvSpPr>
        <p:spPr>
          <a:xfrm>
            <a:off x="838200" y="5011783"/>
            <a:ext cx="3505200" cy="838200"/>
          </a:xfrm>
          <a:prstGeom prst="roundRect">
            <a:avLst/>
          </a:prstGeom>
          <a:solidFill>
            <a:srgbClr val="92D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9534"/>
              </p:ext>
            </p:extLst>
          </p:nvPr>
        </p:nvGraphicFramePr>
        <p:xfrm>
          <a:off x="5510064" y="427457"/>
          <a:ext cx="1323278" cy="88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064" y="427457"/>
                        <a:ext cx="1323278" cy="889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90566"/>
              </p:ext>
            </p:extLst>
          </p:nvPr>
        </p:nvGraphicFramePr>
        <p:xfrm>
          <a:off x="7569897" y="1221946"/>
          <a:ext cx="2569029" cy="49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7" y="1221946"/>
                        <a:ext cx="2569029" cy="499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35423" y="515121"/>
            <a:ext cx="47003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64254" y="1104388"/>
            <a:ext cx="6952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76400" y="139010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90500" y="161925"/>
            <a:ext cx="225083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7814"/>
              </p:ext>
            </p:extLst>
          </p:nvPr>
        </p:nvGraphicFramePr>
        <p:xfrm>
          <a:off x="2866385" y="3569677"/>
          <a:ext cx="381000" cy="55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385" y="3569677"/>
                        <a:ext cx="381000" cy="556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10497"/>
              </p:ext>
            </p:extLst>
          </p:nvPr>
        </p:nvGraphicFramePr>
        <p:xfrm>
          <a:off x="9296400" y="3621404"/>
          <a:ext cx="533401" cy="45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9" imgW="190335" imgH="164957" progId="Equation.DSMT4">
                  <p:embed/>
                </p:oleObj>
              </mc:Choice>
              <mc:Fallback>
                <p:oleObj name="Equation" r:id="rId9" imgW="190335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621404"/>
                        <a:ext cx="533401" cy="453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13241"/>
              </p:ext>
            </p:extLst>
          </p:nvPr>
        </p:nvGraphicFramePr>
        <p:xfrm>
          <a:off x="2857420" y="5172080"/>
          <a:ext cx="266700" cy="51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20" y="5172080"/>
                        <a:ext cx="266700" cy="51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11643"/>
              </p:ext>
            </p:extLst>
          </p:nvPr>
        </p:nvGraphicFramePr>
        <p:xfrm>
          <a:off x="9296400" y="5011782"/>
          <a:ext cx="457200" cy="103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5011782"/>
                        <a:ext cx="457200" cy="1035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58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505B990-03FF-4E6D-A02C-0EC3C5B43B20}"/>
              </a:ext>
            </a:extLst>
          </p:cNvPr>
          <p:cNvSpPr/>
          <p:nvPr/>
        </p:nvSpPr>
        <p:spPr>
          <a:xfrm>
            <a:off x="2819400" y="644434"/>
            <a:ext cx="7543800" cy="9144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CC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EE8DC6-B340-440E-A70A-6B6718A91BC5}"/>
              </a:ext>
            </a:extLst>
          </p:cNvPr>
          <p:cNvSpPr/>
          <p:nvPr/>
        </p:nvSpPr>
        <p:spPr>
          <a:xfrm>
            <a:off x="859971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9717921-209B-453E-B8E7-5695525644C7}"/>
              </a:ext>
            </a:extLst>
          </p:cNvPr>
          <p:cNvSpPr/>
          <p:nvPr/>
        </p:nvSpPr>
        <p:spPr>
          <a:xfrm>
            <a:off x="859971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5E2B532-5AC1-4546-A917-B793F8403AA1}"/>
              </a:ext>
            </a:extLst>
          </p:cNvPr>
          <p:cNvSpPr/>
          <p:nvPr/>
        </p:nvSpPr>
        <p:spPr>
          <a:xfrm>
            <a:off x="7204910" y="3429000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E17D198-35B8-4567-B40B-6769389E7FF5}"/>
              </a:ext>
            </a:extLst>
          </p:cNvPr>
          <p:cNvSpPr/>
          <p:nvPr/>
        </p:nvSpPr>
        <p:spPr>
          <a:xfrm>
            <a:off x="7204910" y="5011783"/>
            <a:ext cx="35052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44F6C1D8-3055-4748-BB58-BA3EB62C2C5C}"/>
              </a:ext>
            </a:extLst>
          </p:cNvPr>
          <p:cNvSpPr/>
          <p:nvPr/>
        </p:nvSpPr>
        <p:spPr>
          <a:xfrm>
            <a:off x="7204910" y="3429000"/>
            <a:ext cx="3505200" cy="838200"/>
          </a:xfrm>
          <a:prstGeom prst="roundRect">
            <a:avLst/>
          </a:prstGeom>
          <a:solidFill>
            <a:srgbClr val="92D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87124" y="786322"/>
            <a:ext cx="52309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77379"/>
              </p:ext>
            </p:extLst>
          </p:nvPr>
        </p:nvGraphicFramePr>
        <p:xfrm>
          <a:off x="8231978" y="753234"/>
          <a:ext cx="1308897" cy="56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978" y="753234"/>
                        <a:ext cx="1308897" cy="560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42623"/>
              </p:ext>
            </p:extLst>
          </p:nvPr>
        </p:nvGraphicFramePr>
        <p:xfrm>
          <a:off x="2866385" y="3569677"/>
          <a:ext cx="381000" cy="55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385" y="3569677"/>
                        <a:ext cx="381000" cy="556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00466"/>
              </p:ext>
            </p:extLst>
          </p:nvPr>
        </p:nvGraphicFramePr>
        <p:xfrm>
          <a:off x="2973388" y="5167313"/>
          <a:ext cx="381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167313"/>
                        <a:ext cx="38100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82850"/>
              </p:ext>
            </p:extLst>
          </p:nvPr>
        </p:nvGraphicFramePr>
        <p:xfrm>
          <a:off x="9369425" y="5153025"/>
          <a:ext cx="342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425" y="5153025"/>
                        <a:ext cx="34290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00955"/>
              </p:ext>
            </p:extLst>
          </p:nvPr>
        </p:nvGraphicFramePr>
        <p:xfrm>
          <a:off x="9407525" y="3589338"/>
          <a:ext cx="266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525" y="3589338"/>
                        <a:ext cx="26670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66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86330"/>
              </p:ext>
            </p:extLst>
          </p:nvPr>
        </p:nvGraphicFramePr>
        <p:xfrm>
          <a:off x="8305800" y="1113682"/>
          <a:ext cx="2312610" cy="63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113682"/>
                        <a:ext cx="2312610" cy="63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71544"/>
              </p:ext>
            </p:extLst>
          </p:nvPr>
        </p:nvGraphicFramePr>
        <p:xfrm>
          <a:off x="4226811" y="1766358"/>
          <a:ext cx="962025" cy="4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811" y="1766358"/>
                        <a:ext cx="962025" cy="49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47271"/>
              </p:ext>
            </p:extLst>
          </p:nvPr>
        </p:nvGraphicFramePr>
        <p:xfrm>
          <a:off x="6046220" y="2458906"/>
          <a:ext cx="2631659" cy="54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220" y="2458906"/>
                        <a:ext cx="2631659" cy="542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057400" y="213829"/>
            <a:ext cx="72571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90522" y="1720976"/>
            <a:ext cx="37625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10116" y="2358506"/>
            <a:ext cx="54361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0116" y="1083447"/>
            <a:ext cx="78694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677343" y="3007840"/>
            <a:ext cx="11981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1" i="0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07936"/>
              </p:ext>
            </p:extLst>
          </p:nvPr>
        </p:nvGraphicFramePr>
        <p:xfrm>
          <a:off x="1635422" y="4166848"/>
          <a:ext cx="4803233" cy="6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9" imgW="1815312" imgH="253890" progId="Equation.DSMT4">
                  <p:embed/>
                </p:oleObj>
              </mc:Choice>
              <mc:Fallback>
                <p:oleObj name="Equation" r:id="rId9" imgW="1815312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422" y="4166848"/>
                        <a:ext cx="4803233" cy="67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97071"/>
              </p:ext>
            </p:extLst>
          </p:nvPr>
        </p:nvGraphicFramePr>
        <p:xfrm>
          <a:off x="5001056" y="4923222"/>
          <a:ext cx="874466" cy="60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1" imgW="368140" imgH="253890" progId="Equation.DSMT4">
                  <p:embed/>
                </p:oleObj>
              </mc:Choice>
              <mc:Fallback>
                <p:oleObj name="Equation" r:id="rId11" imgW="36814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056" y="4923222"/>
                        <a:ext cx="874466" cy="605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752600" y="3546448"/>
            <a:ext cx="45688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447800" y="4881464"/>
            <a:ext cx="36006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5875683" y="4933533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8266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64</TotalTime>
  <Words>421</Words>
  <PresentationFormat>Widescreen</PresentationFormat>
  <Paragraphs>7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30T11:44:24Z</dcterms:created>
  <dcterms:modified xsi:type="dcterms:W3CDTF">2022-08-07T13:14:28Z</dcterms:modified>
</cp:coreProperties>
</file>